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34F97" w:rsidRPr="001F2DE8" w:rsidRDefault="00934F97" w:rsidP="00934F97">
      <w:pPr>
        <w:jc w:val="center"/>
        <w:rPr>
          <w:b/>
          <w:bCs/>
          <w:sz w:val="28"/>
          <w:szCs w:val="28"/>
        </w:rPr>
      </w:pPr>
      <w:r w:rsidRPr="001F2DE8">
        <w:rPr>
          <w:b/>
          <w:bCs/>
          <w:sz w:val="28"/>
          <w:szCs w:val="28"/>
        </w:rPr>
        <w:t xml:space="preserve">Physics </w:t>
      </w:r>
      <w:r w:rsidR="00AE17F9" w:rsidRPr="001F2DE8">
        <w:rPr>
          <w:b/>
          <w:bCs/>
          <w:sz w:val="28"/>
          <w:szCs w:val="28"/>
        </w:rPr>
        <w:t>3</w:t>
      </w:r>
      <w:r w:rsidRPr="001F2DE8">
        <w:rPr>
          <w:b/>
          <w:bCs/>
          <w:sz w:val="28"/>
          <w:szCs w:val="28"/>
        </w:rPr>
        <w:t xml:space="preserve">0 </w:t>
      </w:r>
      <w:r w:rsidR="009A0D30" w:rsidRPr="001F2DE8">
        <w:rPr>
          <w:b/>
          <w:bCs/>
          <w:sz w:val="28"/>
          <w:szCs w:val="28"/>
        </w:rPr>
        <w:t>–</w:t>
      </w:r>
      <w:r w:rsidRPr="001F2DE8">
        <w:rPr>
          <w:b/>
          <w:bCs/>
          <w:sz w:val="28"/>
          <w:szCs w:val="28"/>
        </w:rPr>
        <w:t xml:space="preserve"> Lesson 12</w:t>
      </w:r>
    </w:p>
    <w:p w:rsidR="00DF3C71" w:rsidRPr="001F2DE8" w:rsidRDefault="00934F97" w:rsidP="00934F97">
      <w:pPr>
        <w:jc w:val="center"/>
        <w:rPr>
          <w:sz w:val="28"/>
          <w:szCs w:val="28"/>
        </w:rPr>
      </w:pPr>
      <w:r w:rsidRPr="001F2DE8">
        <w:rPr>
          <w:b/>
          <w:sz w:val="28"/>
          <w:szCs w:val="28"/>
        </w:rPr>
        <w:t>Diffraction Gratings</w:t>
      </w:r>
    </w:p>
    <w:p w:rsidR="00DF3C71" w:rsidRDefault="00934F97" w:rsidP="00934F97">
      <w:pPr>
        <w:jc w:val="right"/>
      </w:pPr>
      <w:r>
        <w:t>/4</w:t>
      </w:r>
      <w:r w:rsidR="00803BD2">
        <w:t>9</w:t>
      </w:r>
    </w:p>
    <w:p w:rsidR="001F2DE8" w:rsidRPr="001F2DE8" w:rsidRDefault="001F2DE8" w:rsidP="00934F97">
      <w:pPr>
        <w:rPr>
          <w:b/>
          <w:sz w:val="28"/>
          <w:szCs w:val="28"/>
        </w:rPr>
      </w:pPr>
      <w:r w:rsidRPr="001F2DE8">
        <w:rPr>
          <w:b/>
          <w:sz w:val="28"/>
          <w:szCs w:val="28"/>
        </w:rPr>
        <w:t>Practice problems</w:t>
      </w:r>
    </w:p>
    <w:p w:rsidR="001F2DE8" w:rsidRDefault="001F2DE8" w:rsidP="001F2DE8"/>
    <w:p w:rsidR="001F2DE8" w:rsidRPr="001F2DE8" w:rsidRDefault="00B9700E" w:rsidP="001F2DE8">
      <w: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2184" type="#_x0000_t75" style="position:absolute;margin-left:167.25pt;margin-top:3.05pt;width:118.25pt;height:105pt;z-index:251677696">
            <v:imagedata r:id="rId8" o:title=""/>
          </v:shape>
          <o:OLEObject Type="Embed" ProgID="Equation.DSMT4" ShapeID="_x0000_s2184" DrawAspect="Content" ObjectID="_1525688205" r:id="rId9"/>
        </w:pict>
      </w:r>
      <w:r>
        <w:pict>
          <v:shape id="_x0000_s2185" type="#_x0000_t75" style="position:absolute;margin-left:45pt;margin-top:3.05pt;width:79.1pt;height:85.8pt;z-index:251678720">
            <v:imagedata r:id="rId10" o:title=""/>
          </v:shape>
          <o:OLEObject Type="Embed" ProgID="Equation.DSMT4" ShapeID="_x0000_s2185" DrawAspect="Content" ObjectID="_1525688206" r:id="rId11"/>
        </w:pict>
      </w:r>
      <w:r w:rsidR="001F2DE8">
        <w:t>1</w:t>
      </w:r>
      <w:r w:rsidR="001F2DE8" w:rsidRPr="001F2DE8">
        <w:t>)</w:t>
      </w:r>
    </w:p>
    <w:p w:rsidR="001F2DE8" w:rsidRPr="001F2DE8" w:rsidRDefault="001F2DE8" w:rsidP="001F2DE8"/>
    <w:p w:rsidR="001F2DE8" w:rsidRPr="001F2DE8" w:rsidRDefault="001F2DE8" w:rsidP="001F2DE8"/>
    <w:p w:rsidR="001F2DE8" w:rsidRPr="001F2DE8" w:rsidRDefault="001F2DE8" w:rsidP="001F2DE8">
      <w:r w:rsidRPr="001F2DE8">
        <w:t>/4</w:t>
      </w:r>
    </w:p>
    <w:p w:rsidR="001F2DE8" w:rsidRPr="001F2DE8" w:rsidRDefault="001F2DE8" w:rsidP="001F2DE8"/>
    <w:p w:rsidR="001F2DE8" w:rsidRPr="001F2DE8" w:rsidRDefault="001F2DE8" w:rsidP="001F2DE8"/>
    <w:p w:rsidR="001F2DE8" w:rsidRPr="001F2DE8" w:rsidRDefault="001F2DE8" w:rsidP="001F2DE8"/>
    <w:p w:rsidR="001F2DE8" w:rsidRPr="001F2DE8" w:rsidRDefault="001F2DE8" w:rsidP="001F2DE8"/>
    <w:p w:rsidR="001F2DE8" w:rsidRPr="001F2DE8" w:rsidRDefault="001F2DE8" w:rsidP="001F2DE8"/>
    <w:p w:rsidR="001F2DE8" w:rsidRPr="001F2DE8" w:rsidRDefault="00B9700E" w:rsidP="001F2DE8">
      <w:r>
        <w:pict>
          <v:shape id="_x0000_s2188" type="#_x0000_t75" style="position:absolute;margin-left:198pt;margin-top:0;width:225.65pt;height:150.6pt;z-index:251680768">
            <v:imagedata r:id="rId12" o:title=""/>
          </v:shape>
          <o:OLEObject Type="Embed" ProgID="Equation.DSMT4" ShapeID="_x0000_s2188" DrawAspect="Content" ObjectID="_1525688207" r:id="rId13"/>
        </w:pict>
      </w:r>
      <w:r>
        <w:pict>
          <v:shape id="_x0000_s2189" type="#_x0000_t75" style="position:absolute;margin-left:54pt;margin-top:9pt;width:81.75pt;height:88pt;z-index:251681792">
            <v:imagedata r:id="rId14" o:title=""/>
          </v:shape>
          <o:OLEObject Type="Embed" ProgID="Equation.DSMT4" ShapeID="_x0000_s2189" DrawAspect="Content" ObjectID="_1525688208" r:id="rId15"/>
        </w:pict>
      </w:r>
    </w:p>
    <w:p w:rsidR="001F2DE8" w:rsidRPr="001F2DE8" w:rsidRDefault="001F2DE8" w:rsidP="001F2DE8">
      <w:r w:rsidRPr="001F2DE8">
        <w:t>2)</w:t>
      </w:r>
    </w:p>
    <w:p w:rsidR="001F2DE8" w:rsidRPr="001F2DE8" w:rsidRDefault="001F2DE8" w:rsidP="001F2DE8"/>
    <w:p w:rsidR="001F2DE8" w:rsidRPr="001F2DE8" w:rsidRDefault="001F2DE8" w:rsidP="001F2DE8"/>
    <w:p w:rsidR="001F2DE8" w:rsidRPr="001F2DE8" w:rsidRDefault="001F2DE8" w:rsidP="001F2DE8">
      <w:r w:rsidRPr="001F2DE8">
        <w:t>/4</w:t>
      </w:r>
    </w:p>
    <w:p w:rsidR="001F2DE8" w:rsidRPr="001F2DE8" w:rsidRDefault="001F2DE8" w:rsidP="001F2DE8"/>
    <w:p w:rsidR="001F2DE8" w:rsidRPr="001F2DE8" w:rsidRDefault="001F2DE8" w:rsidP="001F2DE8"/>
    <w:p w:rsidR="001F2DE8" w:rsidRPr="001F2DE8" w:rsidRDefault="001F2DE8" w:rsidP="001F2DE8"/>
    <w:p w:rsidR="001F2DE8" w:rsidRPr="001F2DE8" w:rsidRDefault="001F2DE8" w:rsidP="001F2DE8"/>
    <w:p w:rsidR="001F2DE8" w:rsidRPr="001F2DE8" w:rsidRDefault="001F2DE8" w:rsidP="001F2DE8"/>
    <w:p w:rsidR="001F2DE8" w:rsidRDefault="001F2DE8" w:rsidP="001F2DE8"/>
    <w:p w:rsidR="001F2DE8" w:rsidRDefault="001F2DE8" w:rsidP="001F2DE8"/>
    <w:p w:rsidR="001F2DE8" w:rsidRDefault="001F2DE8" w:rsidP="001F2DE8"/>
    <w:p w:rsidR="00934F97" w:rsidRPr="001F2DE8" w:rsidRDefault="001F2DE8" w:rsidP="00934F97">
      <w:pPr>
        <w:rPr>
          <w:b/>
          <w:sz w:val="28"/>
          <w:szCs w:val="28"/>
        </w:rPr>
      </w:pPr>
      <w:r w:rsidRPr="001F2DE8">
        <w:rPr>
          <w:b/>
          <w:sz w:val="28"/>
          <w:szCs w:val="28"/>
        </w:rPr>
        <w:t>Assignment</w:t>
      </w:r>
    </w:p>
    <w:p w:rsidR="001F2DE8" w:rsidRDefault="00B9700E" w:rsidP="00934F97">
      <w:r>
        <w:rPr>
          <w:noProof/>
        </w:rPr>
        <w:pict>
          <v:shape id="_x0000_s2152" type="#_x0000_t75" style="position:absolute;margin-left:198pt;margin-top:10.8pt;width:131pt;height:140.7pt;z-index:251643904">
            <v:imagedata r:id="rId16" o:title=""/>
          </v:shape>
          <o:OLEObject Type="Embed" ProgID="Equation.DSMT4" ShapeID="_x0000_s2152" DrawAspect="Content" ObjectID="_1525688209" r:id="rId17"/>
        </w:pict>
      </w:r>
    </w:p>
    <w:p w:rsidR="00934F97" w:rsidRDefault="00B9700E" w:rsidP="00934F97">
      <w:r>
        <w:rPr>
          <w:noProof/>
        </w:rPr>
        <w:pict>
          <v:shape id="_x0000_s2153" type="#_x0000_t75" style="position:absolute;margin-left:45pt;margin-top:1.5pt;width:122.25pt;height:75.75pt;z-index:251644928">
            <v:imagedata r:id="rId18" o:title=""/>
          </v:shape>
          <o:OLEObject Type="Embed" ProgID="Equation.DSMT4" ShapeID="_x0000_s2153" DrawAspect="Content" ObjectID="_1525688210" r:id="rId19"/>
        </w:pict>
      </w:r>
      <w:r w:rsidR="00934F97">
        <w:t>1)</w:t>
      </w:r>
    </w:p>
    <w:p w:rsidR="00934F97" w:rsidRDefault="00934F97" w:rsidP="00934F97"/>
    <w:p w:rsidR="00934F97" w:rsidRDefault="00934F97" w:rsidP="00934F97"/>
    <w:p w:rsidR="00DF3C71" w:rsidRDefault="00934F97" w:rsidP="00934F97">
      <w:r>
        <w:t>/5</w:t>
      </w:r>
    </w:p>
    <w:p w:rsidR="00DF3C71" w:rsidRDefault="00DF3C71"/>
    <w:p w:rsidR="00DF3C71" w:rsidRDefault="00DF3C71"/>
    <w:p w:rsidR="00DF3C71" w:rsidRDefault="00DF3C71"/>
    <w:p w:rsidR="00DF3C71" w:rsidRDefault="00DF3C71"/>
    <w:p w:rsidR="00DF3C71" w:rsidRDefault="00DF3C71"/>
    <w:p w:rsidR="00DF3C71" w:rsidRDefault="00DF3C71"/>
    <w:p w:rsidR="004B77C7" w:rsidRDefault="004B77C7"/>
    <w:p w:rsidR="004B77C7" w:rsidRDefault="00B9700E" w:rsidP="004B77C7">
      <w:r>
        <w:rPr>
          <w:noProof/>
        </w:rPr>
        <w:pict>
          <v:shape id="_x0000_s2154" type="#_x0000_t75" style="position:absolute;margin-left:198pt;margin-top:0;width:146.1pt;height:122.45pt;z-index:251645952">
            <v:imagedata r:id="rId20" o:title=""/>
          </v:shape>
          <o:OLEObject Type="Embed" ProgID="Equation.DSMT4" ShapeID="_x0000_s2154" DrawAspect="Content" ObjectID="_1525688211" r:id="rId21"/>
        </w:pict>
      </w:r>
      <w:r>
        <w:rPr>
          <w:noProof/>
        </w:rPr>
        <w:pict>
          <v:shape id="_x0000_s2155" type="#_x0000_t75" style="position:absolute;margin-left:54pt;margin-top:9pt;width:90.75pt;height:1in;z-index:251646976">
            <v:imagedata r:id="rId22" o:title=""/>
          </v:shape>
          <o:OLEObject Type="Embed" ProgID="Equation.DSMT4" ShapeID="_x0000_s2155" DrawAspect="Content" ObjectID="_1525688212" r:id="rId23"/>
        </w:pict>
      </w:r>
    </w:p>
    <w:p w:rsidR="004B77C7" w:rsidRDefault="004B77C7" w:rsidP="004B77C7">
      <w:r>
        <w:t>2)</w:t>
      </w:r>
    </w:p>
    <w:p w:rsidR="004B77C7" w:rsidRDefault="004B77C7" w:rsidP="004B77C7"/>
    <w:p w:rsidR="004B77C7" w:rsidRDefault="004B77C7" w:rsidP="004B77C7"/>
    <w:p w:rsidR="004B77C7" w:rsidRDefault="004B77C7" w:rsidP="004B77C7">
      <w:r>
        <w:t>/4</w:t>
      </w:r>
    </w:p>
    <w:p w:rsidR="004B77C7" w:rsidRDefault="004B77C7" w:rsidP="004B77C7"/>
    <w:p w:rsidR="004B77C7" w:rsidRDefault="004B77C7"/>
    <w:p w:rsidR="004B77C7" w:rsidRDefault="004B77C7"/>
    <w:p w:rsidR="004B77C7" w:rsidRDefault="004B77C7"/>
    <w:p w:rsidR="004B77C7" w:rsidRDefault="004B77C7" w:rsidP="004B77C7"/>
    <w:p w:rsidR="004B77C7" w:rsidRDefault="00B9700E" w:rsidP="004B77C7">
      <w:r>
        <w:rPr>
          <w:noProof/>
        </w:rPr>
        <w:lastRenderedPageBreak/>
        <w:pict>
          <v:shape id="_x0000_s2156" type="#_x0000_t75" style="position:absolute;margin-left:198pt;margin-top:6.05pt;width:130.25pt;height:88.35pt;z-index:251648000">
            <v:imagedata r:id="rId24" o:title=""/>
          </v:shape>
          <o:OLEObject Type="Embed" ProgID="Equation.DSMT4" ShapeID="_x0000_s2156" DrawAspect="Content" ObjectID="_1525688213" r:id="rId25"/>
        </w:pict>
      </w:r>
      <w:r>
        <w:rPr>
          <w:noProof/>
        </w:rPr>
        <w:pict>
          <v:shape id="_x0000_s2157" type="#_x0000_t75" style="position:absolute;margin-left:45pt;margin-top:10.85pt;width:81.85pt;height:106pt;z-index:251649024">
            <v:imagedata r:id="rId26" o:title=""/>
          </v:shape>
          <o:OLEObject Type="Embed" ProgID="Equation.DSMT4" ShapeID="_x0000_s2157" DrawAspect="Content" ObjectID="_1525688214" r:id="rId27"/>
        </w:pict>
      </w:r>
    </w:p>
    <w:p w:rsidR="004B77C7" w:rsidRDefault="004B77C7" w:rsidP="004B77C7">
      <w:r>
        <w:t>3)</w:t>
      </w:r>
    </w:p>
    <w:p w:rsidR="004B77C7" w:rsidRDefault="004B77C7" w:rsidP="004B77C7"/>
    <w:p w:rsidR="004B77C7" w:rsidRDefault="004B77C7" w:rsidP="004B77C7"/>
    <w:p w:rsidR="004B77C7" w:rsidRDefault="004B77C7" w:rsidP="004B77C7">
      <w:r>
        <w:t>/4</w:t>
      </w:r>
    </w:p>
    <w:p w:rsidR="004B77C7" w:rsidRDefault="004B77C7" w:rsidP="004B77C7"/>
    <w:p w:rsidR="004B77C7" w:rsidRDefault="004B77C7" w:rsidP="004B77C7"/>
    <w:p w:rsidR="004B77C7" w:rsidRDefault="004B77C7"/>
    <w:p w:rsidR="004B77C7" w:rsidRDefault="004B77C7"/>
    <w:p w:rsidR="004B77C7" w:rsidRDefault="004B77C7" w:rsidP="004B77C7"/>
    <w:p w:rsidR="004B77C7" w:rsidRDefault="00B9700E" w:rsidP="004B77C7">
      <w:r>
        <w:rPr>
          <w:noProof/>
        </w:rPr>
        <w:pict>
          <v:shape id="_x0000_s2159" type="#_x0000_t75" style="position:absolute;margin-left:45pt;margin-top:3.05pt;width:104.25pt;height:141.7pt;z-index:251651072">
            <v:imagedata r:id="rId28" o:title=""/>
          </v:shape>
          <o:OLEObject Type="Embed" ProgID="Equation.DSMT4" ShapeID="_x0000_s2159" DrawAspect="Content" ObjectID="_1525688215" r:id="rId29"/>
        </w:pict>
      </w:r>
      <w:r>
        <w:rPr>
          <w:noProof/>
        </w:rPr>
        <w:pict>
          <v:shape id="_x0000_s2158" type="#_x0000_t75" style="position:absolute;margin-left:252pt;margin-top:3.05pt;width:115.2pt;height:105pt;z-index:251650048">
            <v:imagedata r:id="rId30" o:title=""/>
          </v:shape>
          <o:OLEObject Type="Embed" ProgID="Equation.DSMT4" ShapeID="_x0000_s2158" DrawAspect="Content" ObjectID="_1525688216" r:id="rId31"/>
        </w:pict>
      </w:r>
      <w:r w:rsidR="004B77C7">
        <w:t>4)</w:t>
      </w:r>
    </w:p>
    <w:p w:rsidR="004B77C7" w:rsidRDefault="004B77C7" w:rsidP="004B77C7"/>
    <w:p w:rsidR="004B77C7" w:rsidRDefault="004B77C7" w:rsidP="004B77C7"/>
    <w:p w:rsidR="004B77C7" w:rsidRDefault="004B77C7" w:rsidP="004B77C7">
      <w:r>
        <w:t>/4</w:t>
      </w:r>
    </w:p>
    <w:p w:rsidR="004B77C7" w:rsidRDefault="004B77C7" w:rsidP="004B77C7"/>
    <w:p w:rsidR="004B77C7" w:rsidRDefault="004B77C7" w:rsidP="004B77C7"/>
    <w:p w:rsidR="004B77C7" w:rsidRDefault="004B77C7" w:rsidP="004B77C7"/>
    <w:p w:rsidR="004B77C7" w:rsidRDefault="004B77C7"/>
    <w:p w:rsidR="001F2DE8" w:rsidRDefault="001F2DE8"/>
    <w:p w:rsidR="001F2DE8" w:rsidRDefault="001F2DE8"/>
    <w:p w:rsidR="001F2DE8" w:rsidRDefault="001F2DE8"/>
    <w:p w:rsidR="00462505" w:rsidRDefault="00B9700E" w:rsidP="00462505">
      <w:r>
        <w:rPr>
          <w:noProof/>
        </w:rPr>
        <w:pict>
          <v:shape id="_x0000_s2160" type="#_x0000_t75" style="position:absolute;margin-left:3in;margin-top:4.2pt;width:105.2pt;height:101.3pt;z-index:251652096">
            <v:imagedata r:id="rId32" o:title=""/>
          </v:shape>
          <o:OLEObject Type="Embed" ProgID="Equation.DSMT4" ShapeID="_x0000_s2160" DrawAspect="Content" ObjectID="_1525688217" r:id="rId33"/>
        </w:pict>
      </w:r>
      <w:r>
        <w:rPr>
          <w:noProof/>
        </w:rPr>
        <w:pict>
          <v:shape id="_x0000_s2161" type="#_x0000_t75" style="position:absolute;margin-left:45pt;margin-top:4.2pt;width:75.75pt;height:86.25pt;z-index:251653120">
            <v:imagedata r:id="rId34" o:title=""/>
          </v:shape>
          <o:OLEObject Type="Embed" ProgID="Equation.DSMT4" ShapeID="_x0000_s2161" DrawAspect="Content" ObjectID="_1525688218" r:id="rId35"/>
        </w:pict>
      </w:r>
      <w:r w:rsidR="00462505">
        <w:t>5)</w:t>
      </w:r>
    </w:p>
    <w:p w:rsidR="00462505" w:rsidRDefault="00462505" w:rsidP="00462505"/>
    <w:p w:rsidR="00462505" w:rsidRDefault="00462505" w:rsidP="00462505"/>
    <w:p w:rsidR="00462505" w:rsidRDefault="00462505" w:rsidP="00462505">
      <w:r>
        <w:t>/3</w:t>
      </w:r>
    </w:p>
    <w:p w:rsidR="00462505" w:rsidRDefault="00462505" w:rsidP="00462505"/>
    <w:p w:rsidR="00462505" w:rsidRDefault="00462505" w:rsidP="00462505"/>
    <w:p w:rsidR="00462505" w:rsidRDefault="00462505"/>
    <w:p w:rsidR="00462505" w:rsidRDefault="00462505"/>
    <w:p w:rsidR="00462505" w:rsidRDefault="00B9700E" w:rsidP="00462505">
      <w:r>
        <w:rPr>
          <w:noProof/>
        </w:rPr>
        <w:pict>
          <v:shape id="_x0000_s2162" type="#_x0000_t75" style="position:absolute;margin-left:351pt;margin-top:1.8pt;width:121.25pt;height:90pt;z-index:251654144">
            <v:imagedata r:id="rId36" o:title=""/>
          </v:shape>
          <o:OLEObject Type="Embed" ProgID="Equation.DSMT4" ShapeID="_x0000_s2162" DrawAspect="Content" ObjectID="_1525688219" r:id="rId37"/>
        </w:pict>
      </w:r>
      <w:r>
        <w:rPr>
          <w:noProof/>
        </w:rPr>
        <w:pict>
          <v:shape id="_x0000_s2163" type="#_x0000_t75" style="position:absolute;margin-left:198pt;margin-top:10.8pt;width:105pt;height:122.75pt;z-index:251655168">
            <v:imagedata r:id="rId38" o:title=""/>
          </v:shape>
          <o:OLEObject Type="Embed" ProgID="Equation.DSMT4" ShapeID="_x0000_s2163" DrawAspect="Content" ObjectID="_1525688220" r:id="rId39"/>
        </w:pict>
      </w:r>
    </w:p>
    <w:p w:rsidR="00462505" w:rsidRDefault="00B9700E" w:rsidP="00462505">
      <w:r>
        <w:rPr>
          <w:noProof/>
        </w:rPr>
        <w:pict>
          <v:shape id="_x0000_s2164" type="#_x0000_t75" style="position:absolute;margin-left:54pt;margin-top:6pt;width:51.75pt;height:53.25pt;z-index:251656192">
            <v:imagedata r:id="rId40" o:title=""/>
          </v:shape>
          <o:OLEObject Type="Embed" ProgID="Equation.DSMT4" ShapeID="_x0000_s2164" DrawAspect="Content" ObjectID="_1525688221" r:id="rId41"/>
        </w:pict>
      </w:r>
      <w:r w:rsidR="00462505">
        <w:t>6)</w:t>
      </w:r>
    </w:p>
    <w:p w:rsidR="00462505" w:rsidRDefault="00462505" w:rsidP="00462505"/>
    <w:p w:rsidR="00462505" w:rsidRDefault="00462505" w:rsidP="00462505"/>
    <w:p w:rsidR="00462505" w:rsidRDefault="00462505" w:rsidP="00462505"/>
    <w:p w:rsidR="00462505" w:rsidRDefault="00462505" w:rsidP="00462505">
      <w:r>
        <w:t>/</w:t>
      </w:r>
      <w:r w:rsidR="009A0D30">
        <w:t>6</w:t>
      </w:r>
    </w:p>
    <w:p w:rsidR="00462505" w:rsidRDefault="00462505" w:rsidP="00462505"/>
    <w:p w:rsidR="00462505" w:rsidRDefault="00462505" w:rsidP="00462505"/>
    <w:p w:rsidR="00462505" w:rsidRDefault="00462505"/>
    <w:p w:rsidR="00462505" w:rsidRDefault="00462505" w:rsidP="00462505"/>
    <w:p w:rsidR="00462505" w:rsidRDefault="00462505" w:rsidP="00462505"/>
    <w:p w:rsidR="00462505" w:rsidRDefault="00B9700E" w:rsidP="00462505">
      <w:r>
        <w:rPr>
          <w:noProof/>
          <w:lang w:val="en-CA" w:eastAsia="en-CA"/>
        </w:rPr>
        <w:pict>
          <v:shape id="_x0000_s2180" type="#_x0000_t75" style="position:absolute;margin-left:409.95pt;margin-top:7.75pt;width:83.1pt;height:51.95pt;z-index:251674624">
            <v:imagedata r:id="rId42" o:title=""/>
            <w10:wrap side="left"/>
          </v:shape>
          <o:OLEObject Type="Embed" ProgID="Equation.DSMT4" ShapeID="_x0000_s2180" DrawAspect="Content" ObjectID="_1525688222" r:id="rId43"/>
        </w:pict>
      </w:r>
      <w:r w:rsidR="00803BD2"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7AD344DD" wp14:editId="1605CC6C">
                <wp:simplePos x="0" y="0"/>
                <wp:positionH relativeFrom="column">
                  <wp:posOffset>2457450</wp:posOffset>
                </wp:positionH>
                <wp:positionV relativeFrom="paragraph">
                  <wp:posOffset>6807</wp:posOffset>
                </wp:positionV>
                <wp:extent cx="2705419" cy="1744345"/>
                <wp:effectExtent l="0" t="0" r="0" b="0"/>
                <wp:wrapNone/>
                <wp:docPr id="31" name="Group 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05419" cy="1744345"/>
                          <a:chOff x="0" y="487735"/>
                          <a:chExt cx="2706565" cy="1744550"/>
                        </a:xfrm>
                      </wpg:grpSpPr>
                      <wps:wsp>
                        <wps:cNvPr id="30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487735"/>
                            <a:ext cx="2706246" cy="4629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03BD2" w:rsidRPr="003F3824" w:rsidRDefault="00803BD2" w:rsidP="00803BD2">
                              <w:r>
                                <w:t xml:space="preserve">Note that x is quite large compared to L.  From the geometry we can calculate </w:t>
                              </w:r>
                              <w:r w:rsidRPr="003F3824">
                                <w:rPr>
                                  <w:rFonts w:ascii="Symbol" w:hAnsi="Symbol"/>
                                </w:rPr>
                                <w:t></w:t>
                              </w:r>
                              <w:r>
                                <w:t>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20" name="Straight Connector 20"/>
                        <wps:cNvCnPr/>
                        <wps:spPr>
                          <a:xfrm>
                            <a:off x="345782" y="1867220"/>
                            <a:ext cx="0" cy="117763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" name="Straight Connector 21"/>
                        <wps:cNvCnPr/>
                        <wps:spPr>
                          <a:xfrm>
                            <a:off x="1967113" y="998924"/>
                            <a:ext cx="5888" cy="112204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" name="Straight Connector 22"/>
                        <wps:cNvCnPr/>
                        <wps:spPr>
                          <a:xfrm>
                            <a:off x="345782" y="1928692"/>
                            <a:ext cx="1627332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" name="Straight Connector 23"/>
                        <wps:cNvCnPr/>
                        <wps:spPr>
                          <a:xfrm flipV="1">
                            <a:off x="345782" y="1045028"/>
                            <a:ext cx="1620520" cy="87947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699247" y="1698171"/>
                            <a:ext cx="307361" cy="2843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03BD2" w:rsidRPr="003F3824" w:rsidRDefault="00803BD2" w:rsidP="00803BD2">
                              <w:r w:rsidRPr="003F3824">
                                <w:rPr>
                                  <w:rFonts w:ascii="Symbol" w:hAnsi="Symbol"/>
                                </w:rPr>
                                <w:t>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29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883664" y="1936376"/>
                            <a:ext cx="748145" cy="29590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03BD2" w:rsidRPr="003F3824" w:rsidRDefault="00803BD2" w:rsidP="00803BD2">
                              <w:r>
                                <w:t>3.00 m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967113" y="1429230"/>
                            <a:ext cx="739452" cy="27625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03BD2" w:rsidRPr="003F3824" w:rsidRDefault="00803BD2" w:rsidP="00803BD2">
                              <w:r>
                                <w:t>1.20 m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31" o:spid="_x0000_s1026" style="position:absolute;margin-left:193.5pt;margin-top:.55pt;width:213.05pt;height:137.35pt;z-index:251673600;mso-width-relative:margin;mso-height-relative:margin" coordorigin=",4877" coordsize="27065,174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" o:spid="_x0000_s1027" type="#_x0000_t202" style="position:absolute;top:4877;width:27062;height:46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lEbMMA&#10;AADcAAAADwAAAGRycy9kb3ducmV2LnhtbESPQWsCMRSE74X+h/AKvdXElrayGkVqCx68VLf3x+a5&#10;Wdy8LJunu/77plDwOMzMN8xiNYZWXahPTWQL04kBRVxF13BtoTx8Pc1AJUF22EYmC1dKsFre3y2w&#10;cHHgb7rspVYZwqlAC16kK7ROlaeAaRI74uwdYx9Qsuxr7XocMjy0+tmYNx2w4bzgsaMPT9Vpfw4W&#10;RNx6ei0/Q9r+jLvN4E31iqW1jw/jeg5KaJRb+L+9dRZezDv8nclHQC9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PlEbMMAAADcAAAADwAAAAAAAAAAAAAAAACYAgAAZHJzL2Rv&#10;d25yZXYueG1sUEsFBgAAAAAEAAQA9QAAAIgDAAAAAA==&#10;" filled="f" stroked="f">
                  <v:textbox style="mso-fit-shape-to-text:t">
                    <w:txbxContent>
                      <w:p w:rsidR="00803BD2" w:rsidRPr="003F3824" w:rsidRDefault="00803BD2" w:rsidP="00803BD2">
                        <w:r>
                          <w:t xml:space="preserve">Note that x is quite large compared to L.  From the geometry we can calculate </w:t>
                        </w:r>
                        <w:r w:rsidRPr="003F3824">
                          <w:rPr>
                            <w:rFonts w:ascii="Symbol" w:hAnsi="Symbol"/>
                          </w:rPr>
                          <w:t></w:t>
                        </w:r>
                        <w:r>
                          <w:t>.</w:t>
                        </w:r>
                      </w:p>
                    </w:txbxContent>
                  </v:textbox>
                </v:shape>
                <v:line id="Straight Connector 20" o:spid="_x0000_s1028" style="position:absolute;visibility:visible;mso-wrap-style:square" from="3457,18672" to="3457,19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GhHwcIAAADbAAAADwAAAGRycy9kb3ducmV2LnhtbESPwW7CMAyG75P2DpEn7TZSQEOsENA0&#10;DQ2xEzDuVmPaisYpSQbh7ecD0o7W7/+zv/kyu05dKMTWs4HhoABFXHnbcm3gZ796mYKKCdli55kM&#10;3CjCcvH4MMfS+itv6bJLtRIIxxINNCn1pdaxashhHPieWLKjDw6TjKHWNuBV4K7To6KYaIcty4UG&#10;e/poqDrtfp1Qhoez01+nNzxswnf4HE/yaz4b8/yU32egEuX0v3xvr62BkXwvLuIBev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GhHwcIAAADbAAAADwAAAAAAAAAAAAAA&#10;AAChAgAAZHJzL2Rvd25yZXYueG1sUEsFBgAAAAAEAAQA+QAAAJADAAAAAA==&#10;" strokecolor="black [3040]"/>
                <v:line id="Straight Connector 21" o:spid="_x0000_s1029" style="position:absolute;visibility:visible;mso-wrap-style:square" from="19671,9989" to="19730,212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TiWsMAAADbAAAADwAAAGRycy9kb3ducmV2LnhtbESPzWrDMBCE74W8g9hAb43slIbGiRxC&#10;aWhJT83PfbE2trG1ciQlUd8+KhR6HGbmG2a5iqYXV3K+tawgn2QgiCurW64VHPabp1cQPiBr7C2T&#10;gh/ysCpHD0sstL3xN113oRYJwr5ABU0IQyGlrxoy6Cd2IE7eyTqDIUlXS+3wluCml9Msm0mDLaeF&#10;Bgd6a6jqdheTKPnxbORHN8fj1n259+dZfIlnpR7Hcb0AESiG//Bf+1MrmObw+yX9AFn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Mk4lrDAAAA2wAAAA8AAAAAAAAAAAAA&#10;AAAAoQIAAGRycy9kb3ducmV2LnhtbFBLBQYAAAAABAAEAPkAAACRAwAAAAA=&#10;" strokecolor="black [3040]"/>
                <v:line id="Straight Connector 22" o:spid="_x0000_s1030" style="position:absolute;visibility:visible;mso-wrap-style:square" from="3457,19286" to="19731,192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b4fL8MAAADbAAAADwAAAGRycy9kb3ducmV2LnhtbESPQWsCMRSE74L/ITyhF9GseyiyGkUE&#10;xVOxVhRvj81zs7h5WZKoa399Uyj0OMzMN8x82dlGPMiH2rGCyTgDQVw6XXOl4Pi1GU1BhIissXFM&#10;Cl4UYLno9+ZYaPfkT3ocYiUShEOBCkyMbSFlKA1ZDGPXEifv6rzFmKSvpPb4THDbyDzL3qXFmtOC&#10;wZbWhsrb4W4TZXVeT4352J7897C577acX/Znpd4G3WoGIlIX/8N/7Z1WkOfw+yX9ALn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m+Hy/DAAAA2wAAAA8AAAAAAAAAAAAA&#10;AAAAoQIAAGRycy9kb3ducmV2LnhtbFBLBQYAAAAABAAEAPkAAACRAwAAAAA=&#10;" strokecolor="black [3213]">
                  <v:stroke dashstyle="3 1"/>
                </v:line>
                <v:line id="Straight Connector 23" o:spid="_x0000_s1031" style="position:absolute;flip:y;visibility:visible;mso-wrap-style:square" from="3457,10450" to="19663,192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iy9hMQAAADbAAAADwAAAGRycy9kb3ducmV2LnhtbESPQWvCQBSE74X+h+UVequbRrASXUNr&#10;ENtLQVs8P7LPZDH7Ns2uSfz3XUHwOMzMN8wyH20jeuq8cazgdZKAIC6dNlwp+P3ZvMxB+ICssXFM&#10;Ci7kIV89Piwx027gHfX7UIkIYZ+hgjqENpPSlzVZ9BPXEkfv6DqLIcqukrrDIcJtI9MkmUmLhuNC&#10;jS2taypP+7NVMCuLbWEu848hMW/bv/TwXdgvUur5aXxfgAg0hnv41v7UCtIpXL/EHyBX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LL2ExAAAANsAAAAPAAAAAAAAAAAA&#10;AAAAAKECAABkcnMvZG93bnJldi54bWxQSwUGAAAAAAQABAD5AAAAkgMAAAAA&#10;" strokecolor="black [3213]">
                  <v:stroke dashstyle="3 1"/>
                </v:line>
                <v:shape id="Text Box 2" o:spid="_x0000_s1032" type="#_x0000_t202" style="position:absolute;left:6992;top:16981;width:3074;height:28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JgOHcEA&#10;AADbAAAADwAAAGRycy9kb3ducmV2LnhtbESPQWvCQBSE74X+h+UVvNWNgiLRVaS24MGLNt4f2Wc2&#10;NPs2ZJ8m/ntXEHocZuYbZrUZfKNu1MU6sIHJOANFXAZbc2Wg+P35XICKgmyxCUwG7hRhs35/W2Fu&#10;Q89Hup2kUgnCMUcDTqTNtY6lI49xHFri5F1C51GS7CptO+wT3Dd6mmVz7bHmtOCwpS9H5d/p6g2I&#10;2O3kXnz7uD8Ph13vsnKGhTGjj2G7BCU0yH/41d5bA9MZPL+kH6D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SYDh3BAAAA2wAAAA8AAAAAAAAAAAAAAAAAmAIAAGRycy9kb3du&#10;cmV2LnhtbFBLBQYAAAAABAAEAPUAAACGAwAAAAA=&#10;" filled="f" stroked="f">
                  <v:textbox style="mso-fit-shape-to-text:t">
                    <w:txbxContent>
                      <w:p w:rsidR="00803BD2" w:rsidRPr="003F3824" w:rsidRDefault="00803BD2" w:rsidP="00803BD2">
                        <w:r w:rsidRPr="003F3824">
                          <w:rPr>
                            <w:rFonts w:ascii="Symbol" w:hAnsi="Symbol"/>
                          </w:rPr>
                          <w:t></w:t>
                        </w:r>
                      </w:p>
                    </w:txbxContent>
                  </v:textbox>
                </v:shape>
                <v:shape id="Text Box 2" o:spid="_x0000_s1033" type="#_x0000_t202" style="position:absolute;left:8836;top:19363;width:7482;height:29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a22cMA&#10;AADb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wzy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9a22cMAAADbAAAADwAAAAAAAAAAAAAAAACYAgAAZHJzL2Rv&#10;d25yZXYueG1sUEsFBgAAAAAEAAQA9QAAAIgDAAAAAA==&#10;" filled="f" stroked="f">
                  <v:textbox>
                    <w:txbxContent>
                      <w:p w:rsidR="00803BD2" w:rsidRPr="003F3824" w:rsidRDefault="00803BD2" w:rsidP="00803BD2">
                        <w:r>
                          <w:t>3.00</w:t>
                        </w:r>
                        <w:r>
                          <w:t xml:space="preserve"> </w:t>
                        </w:r>
                        <w:r>
                          <w:t>m</w:t>
                        </w:r>
                        <w:r>
                          <w:t>m</w:t>
                        </w:r>
                      </w:p>
                    </w:txbxContent>
                  </v:textbox>
                </v:shape>
                <v:shape id="Text Box 2" o:spid="_x0000_s1034" type="#_x0000_t202" style="position:absolute;left:19671;top:14292;width:7394;height:27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Y7WL4A&#10;AADbAAAADwAAAGRycy9kb3ducmV2LnhtbERPTWvCQBC9F/wPywi91Y2VFomuIlbBQy9qvA/ZMRvM&#10;zobsaOK/7x4KHh/ve7kefKMe1MU6sIHpJANFXAZbc2WgOO8/5qCiIFtsApOBJ0VYr0ZvS8xt6PlI&#10;j5NUKoVwzNGAE2lzrWPpyGOchJY4cdfQeZQEu0rbDvsU7hv9mWXf2mPNqcFhS1tH5e109wZE7Gb6&#10;LHY+Hi7D70/vsvILC2Pex8NmAUpokJf4332wBmZpffqSfoBe/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IE2O1i+AAAA2wAAAA8AAAAAAAAAAAAAAAAAmAIAAGRycy9kb3ducmV2&#10;LnhtbFBLBQYAAAAABAAEAPUAAACDAwAAAAA=&#10;" filled="f" stroked="f">
                  <v:textbox style="mso-fit-shape-to-text:t">
                    <w:txbxContent>
                      <w:p w:rsidR="00803BD2" w:rsidRPr="003F3824" w:rsidRDefault="00803BD2" w:rsidP="00803BD2">
                        <w:r>
                          <w:t>1.20</w:t>
                        </w:r>
                        <w:r>
                          <w:t xml:space="preserve"> </w:t>
                        </w:r>
                        <w:r>
                          <w:t>m</w:t>
                        </w:r>
                        <w:r>
                          <w:t>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w:pict>
          <v:shape id="_x0000_s2166" type="#_x0000_t75" style="position:absolute;margin-left:45pt;margin-top:3pt;width:119pt;height:70pt;z-index:251658240;mso-position-horizontal-relative:text;mso-position-vertical-relative:text">
            <v:imagedata r:id="rId44" o:title=""/>
          </v:shape>
          <o:OLEObject Type="Embed" ProgID="Equation.DSMT4" ShapeID="_x0000_s2166" DrawAspect="Content" ObjectID="_1525688223" r:id="rId45"/>
        </w:pict>
      </w:r>
      <w:r w:rsidR="00462505">
        <w:t>7)</w:t>
      </w:r>
    </w:p>
    <w:p w:rsidR="00462505" w:rsidRDefault="00462505" w:rsidP="00462505"/>
    <w:p w:rsidR="00462505" w:rsidRDefault="00462505" w:rsidP="00462505"/>
    <w:p w:rsidR="00462505" w:rsidRDefault="00462505" w:rsidP="00462505">
      <w:r>
        <w:t>/</w:t>
      </w:r>
      <w:r w:rsidR="00803BD2">
        <w:t>5</w:t>
      </w:r>
    </w:p>
    <w:p w:rsidR="00462505" w:rsidRDefault="00B9700E" w:rsidP="00462505">
      <w:r>
        <w:rPr>
          <w:noProof/>
          <w:lang w:val="en-CA" w:eastAsia="en-CA"/>
        </w:rPr>
        <w:pict>
          <v:shape id="_x0000_s2181" type="#_x0000_t75" style="position:absolute;margin-left:401pt;margin-top:8.3pt;width:96.1pt;height:86.9pt;z-index:251675648">
            <v:imagedata r:id="rId46" o:title=""/>
            <w10:wrap side="left"/>
          </v:shape>
          <o:OLEObject Type="Embed" ProgID="Equation.DSMT4" ShapeID="_x0000_s2181" DrawAspect="Content" ObjectID="_1525688224" r:id="rId47"/>
        </w:pict>
      </w:r>
    </w:p>
    <w:p w:rsidR="00462505" w:rsidRDefault="00462505" w:rsidP="00462505"/>
    <w:p w:rsidR="00E73144" w:rsidRDefault="00E73144" w:rsidP="00462505"/>
    <w:p w:rsidR="00E73144" w:rsidRDefault="00E73144" w:rsidP="00462505"/>
    <w:p w:rsidR="009A0D30" w:rsidRDefault="009A0D30" w:rsidP="00462505"/>
    <w:p w:rsidR="00803BD2" w:rsidRDefault="00803BD2" w:rsidP="00462505"/>
    <w:p w:rsidR="00803BD2" w:rsidRDefault="00803BD2" w:rsidP="00462505"/>
    <w:p w:rsidR="00462505" w:rsidRDefault="00B9700E" w:rsidP="00462505">
      <w:r>
        <w:rPr>
          <w:noProof/>
        </w:rPr>
        <w:lastRenderedPageBreak/>
        <w:pict>
          <v:shape id="_x0000_s2167" type="#_x0000_t75" style="position:absolute;margin-left:351pt;margin-top:.65pt;width:161.55pt;height:110.45pt;z-index:251659264">
            <v:imagedata r:id="rId48" o:title=""/>
          </v:shape>
          <o:OLEObject Type="Embed" ProgID="Equation.DSMT4" ShapeID="_x0000_s2167" DrawAspect="Content" ObjectID="_1525688225" r:id="rId49"/>
        </w:pict>
      </w:r>
      <w:r>
        <w:rPr>
          <w:noProof/>
        </w:rPr>
        <w:pict>
          <v:shape id="_x0000_s2170" type="#_x0000_t75" style="position:absolute;margin-left:45pt;margin-top:.65pt;width:87pt;height:86.25pt;z-index:251662336">
            <v:imagedata r:id="rId50" o:title=""/>
          </v:shape>
          <o:OLEObject Type="Embed" ProgID="Equation.DSMT4" ShapeID="_x0000_s2170" DrawAspect="Content" ObjectID="_1525688226" r:id="rId51"/>
        </w:pict>
      </w:r>
      <w:r>
        <w:rPr>
          <w:noProof/>
        </w:rPr>
        <w:pict>
          <v:shape id="_x0000_s2168" type="#_x0000_t75" style="position:absolute;margin-left:198pt;margin-top:.65pt;width:137.85pt;height:104.25pt;z-index:251660288">
            <v:imagedata r:id="rId52" o:title=""/>
          </v:shape>
          <o:OLEObject Type="Embed" ProgID="Equation.DSMT4" ShapeID="_x0000_s2168" DrawAspect="Content" ObjectID="_1525688227" r:id="rId53"/>
        </w:pict>
      </w:r>
      <w:r w:rsidR="00462505">
        <w:t>8)</w:t>
      </w:r>
    </w:p>
    <w:p w:rsidR="00462505" w:rsidRDefault="00462505" w:rsidP="00462505"/>
    <w:p w:rsidR="00462505" w:rsidRDefault="00462505" w:rsidP="00462505"/>
    <w:p w:rsidR="00462505" w:rsidRDefault="00462505" w:rsidP="00462505"/>
    <w:p w:rsidR="00462505" w:rsidRDefault="00462505" w:rsidP="00462505"/>
    <w:p w:rsidR="00462505" w:rsidRDefault="00462505" w:rsidP="00462505">
      <w:r>
        <w:t>/</w:t>
      </w:r>
      <w:r w:rsidR="00395852">
        <w:t>5</w:t>
      </w:r>
    </w:p>
    <w:p w:rsidR="00462505" w:rsidRDefault="00462505" w:rsidP="00462505"/>
    <w:p w:rsidR="00462505" w:rsidRDefault="00462505" w:rsidP="00462505"/>
    <w:p w:rsidR="00462505" w:rsidRDefault="00B9700E" w:rsidP="00462505">
      <w:r>
        <w:rPr>
          <w:noProof/>
        </w:rPr>
        <w:pict>
          <v:shape id="_x0000_s2169" type="#_x0000_t75" style="position:absolute;margin-left:234pt;margin-top:7.25pt;width:175.95pt;height:40.3pt;z-index:251661312">
            <v:imagedata r:id="rId54" o:title=""/>
          </v:shape>
          <o:OLEObject Type="Embed" ProgID="Equation.DSMT4" ShapeID="_x0000_s2169" DrawAspect="Content" ObjectID="_1525688228" r:id="rId55"/>
        </w:pict>
      </w:r>
    </w:p>
    <w:p w:rsidR="00462505" w:rsidRDefault="00462505"/>
    <w:p w:rsidR="00462505" w:rsidRDefault="00462505"/>
    <w:p w:rsidR="00462505" w:rsidRDefault="00462505"/>
    <w:p w:rsidR="00EA7A6F" w:rsidRDefault="00EA7A6F" w:rsidP="00395852"/>
    <w:p w:rsidR="00395852" w:rsidRDefault="00B9700E" w:rsidP="00395852">
      <w:r>
        <w:rPr>
          <w:noProof/>
        </w:rPr>
        <w:pict>
          <v:shape id="_x0000_s2173" type="#_x0000_t75" style="position:absolute;margin-left:335.85pt;margin-top:1.25pt;width:86.25pt;height:90pt;z-index:251665408">
            <v:imagedata r:id="rId56" o:title=""/>
          </v:shape>
          <o:OLEObject Type="Embed" ProgID="Equation.DSMT4" ShapeID="_x0000_s2173" DrawAspect="Content" ObjectID="_1525688229" r:id="rId57"/>
        </w:pict>
      </w:r>
      <w:r>
        <w:rPr>
          <w:noProof/>
        </w:rPr>
        <w:pict>
          <v:shape id="_x0000_s2171" type="#_x0000_t75" style="position:absolute;margin-left:188.25pt;margin-top:1.25pt;width:116pt;height:83pt;z-index:251663360">
            <v:imagedata r:id="rId58" o:title=""/>
          </v:shape>
          <o:OLEObject Type="Embed" ProgID="Equation.DSMT4" ShapeID="_x0000_s2171" DrawAspect="Content" ObjectID="_1525688230" r:id="rId59"/>
        </w:pict>
      </w:r>
      <w:r>
        <w:rPr>
          <w:noProof/>
        </w:rPr>
        <w:pict>
          <v:shape id="_x0000_s2172" type="#_x0000_t75" style="position:absolute;margin-left:54pt;margin-top:1.25pt;width:69.7pt;height:69.8pt;z-index:251664384">
            <v:imagedata r:id="rId60" o:title=""/>
          </v:shape>
          <o:OLEObject Type="Embed" ProgID="Equation.DSMT4" ShapeID="_x0000_s2172" DrawAspect="Content" ObjectID="_1525688231" r:id="rId61"/>
        </w:pict>
      </w:r>
      <w:r w:rsidR="00395852">
        <w:t>9)</w:t>
      </w:r>
    </w:p>
    <w:p w:rsidR="00395852" w:rsidRDefault="00395852" w:rsidP="00395852"/>
    <w:p w:rsidR="00395852" w:rsidRDefault="00395852" w:rsidP="00395852"/>
    <w:p w:rsidR="00395852" w:rsidRDefault="00395852" w:rsidP="00395852"/>
    <w:p w:rsidR="00395852" w:rsidRDefault="00395852" w:rsidP="00395852">
      <w:r>
        <w:t>/4</w:t>
      </w:r>
    </w:p>
    <w:p w:rsidR="00395852" w:rsidRDefault="00395852" w:rsidP="00395852"/>
    <w:p w:rsidR="00395852" w:rsidRDefault="00395852" w:rsidP="00395852"/>
    <w:p w:rsidR="009A0D30" w:rsidRDefault="009A0D30" w:rsidP="00395852"/>
    <w:p w:rsidR="00EA7A6F" w:rsidRDefault="00EA7A6F" w:rsidP="00395852"/>
    <w:p w:rsidR="00395852" w:rsidRDefault="00B9700E" w:rsidP="00395852">
      <w:r>
        <w:rPr>
          <w:noProof/>
        </w:rPr>
        <w:pict>
          <v:shape id="_x0000_s2175" type="#_x0000_t75" style="position:absolute;margin-left:198pt;margin-top:1.8pt;width:124.75pt;height:89.65pt;z-index:251667456">
            <v:imagedata r:id="rId62" o:title=""/>
          </v:shape>
          <o:OLEObject Type="Embed" ProgID="Equation.DSMT4" ShapeID="_x0000_s2175" DrawAspect="Content" ObjectID="_1525688232" r:id="rId63"/>
        </w:pict>
      </w:r>
      <w:r>
        <w:rPr>
          <w:noProof/>
        </w:rPr>
        <w:pict>
          <v:shape id="_x0000_s2174" type="#_x0000_t75" style="position:absolute;margin-left:54pt;margin-top:1.8pt;width:52.75pt;height:34pt;z-index:251666432">
            <v:imagedata r:id="rId64" o:title=""/>
          </v:shape>
          <o:OLEObject Type="Embed" ProgID="Equation.DSMT4" ShapeID="_x0000_s2174" DrawAspect="Content" ObjectID="_1525688233" r:id="rId65"/>
        </w:pict>
      </w:r>
      <w:r w:rsidR="00395852">
        <w:t>10)</w:t>
      </w:r>
    </w:p>
    <w:p w:rsidR="00395852" w:rsidRDefault="00395852" w:rsidP="00395852"/>
    <w:p w:rsidR="00395852" w:rsidRDefault="00395852" w:rsidP="00395852"/>
    <w:p w:rsidR="00395852" w:rsidRDefault="00395852" w:rsidP="00395852">
      <w:r>
        <w:t>/3</w:t>
      </w:r>
    </w:p>
    <w:p w:rsidR="00395852" w:rsidRDefault="00395852" w:rsidP="00395852"/>
    <w:p w:rsidR="00462505" w:rsidRDefault="00462505"/>
    <w:p w:rsidR="00395852" w:rsidRDefault="00395852"/>
    <w:p w:rsidR="00395852" w:rsidRDefault="00B9700E">
      <w:r>
        <w:rPr>
          <w:noProof/>
        </w:rPr>
        <w:pict>
          <v:shape id="_x0000_s2176" type="#_x0000_t75" style="position:absolute;margin-left:198pt;margin-top:13.2pt;width:120.25pt;height:89.65pt;z-index:251668480">
            <v:imagedata r:id="rId66" o:title=""/>
          </v:shape>
          <o:OLEObject Type="Embed" ProgID="Equation.DSMT4" ShapeID="_x0000_s2176" DrawAspect="Content" ObjectID="_1525688234" r:id="rId67"/>
        </w:pict>
      </w:r>
    </w:p>
    <w:p w:rsidR="00395852" w:rsidRDefault="00B9700E" w:rsidP="00395852">
      <w:r>
        <w:rPr>
          <w:noProof/>
        </w:rPr>
        <w:pict>
          <v:shape id="_x0000_s2177" type="#_x0000_t75" style="position:absolute;margin-left:54pt;margin-top:8.4pt;width:53.25pt;height:14.25pt;z-index:251669504">
            <v:imagedata r:id="rId68" o:title=""/>
          </v:shape>
          <o:OLEObject Type="Embed" ProgID="Equation.DSMT4" ShapeID="_x0000_s2177" DrawAspect="Content" ObjectID="_1525688235" r:id="rId69"/>
        </w:pict>
      </w:r>
      <w:r w:rsidR="00395852">
        <w:t>11)</w:t>
      </w:r>
    </w:p>
    <w:p w:rsidR="00395852" w:rsidRDefault="00395852" w:rsidP="00395852"/>
    <w:p w:rsidR="00395852" w:rsidRDefault="00395852" w:rsidP="00395852">
      <w:r>
        <w:t>/3</w:t>
      </w:r>
    </w:p>
    <w:p w:rsidR="00395852" w:rsidRDefault="00395852" w:rsidP="00395852"/>
    <w:p w:rsidR="00395852" w:rsidRDefault="00395852"/>
    <w:p w:rsidR="00395852" w:rsidRDefault="00395852"/>
    <w:p w:rsidR="00395852" w:rsidRDefault="00395852"/>
    <w:p w:rsidR="009A0D30" w:rsidRDefault="00B9700E">
      <w:r>
        <w:rPr>
          <w:noProof/>
        </w:rPr>
        <w:pict>
          <v:shape id="_x0000_s2178" type="#_x0000_t75" style="position:absolute;margin-left:198pt;margin-top:10.85pt;width:127.25pt;height:89.65pt;z-index:251670528">
            <v:imagedata r:id="rId70" o:title=""/>
          </v:shape>
          <o:OLEObject Type="Embed" ProgID="Equation.DSMT4" ShapeID="_x0000_s2178" DrawAspect="Content" ObjectID="_1525688236" r:id="rId71"/>
        </w:pict>
      </w:r>
    </w:p>
    <w:p w:rsidR="00395852" w:rsidRDefault="00B9700E" w:rsidP="00395852">
      <w:r>
        <w:rPr>
          <w:noProof/>
        </w:rPr>
        <w:pict>
          <v:shape id="_x0000_s2179" type="#_x0000_t75" style="position:absolute;margin-left:54pt;margin-top:6.05pt;width:81.75pt;height:15.75pt;z-index:251671552">
            <v:imagedata r:id="rId72" o:title=""/>
          </v:shape>
          <o:OLEObject Type="Embed" ProgID="Equation.DSMT4" ShapeID="_x0000_s2179" DrawAspect="Content" ObjectID="_1525688237" r:id="rId73"/>
        </w:pict>
      </w:r>
      <w:r w:rsidR="00395852">
        <w:t>12</w:t>
      </w:r>
    </w:p>
    <w:p w:rsidR="00395852" w:rsidRDefault="00395852" w:rsidP="00395852"/>
    <w:p w:rsidR="00395852" w:rsidRDefault="00395852" w:rsidP="00395852">
      <w:r>
        <w:t>/3</w:t>
      </w:r>
    </w:p>
    <w:p w:rsidR="00395852" w:rsidRDefault="00395852" w:rsidP="00395852"/>
    <w:p w:rsidR="00395852" w:rsidRDefault="00395852"/>
    <w:p w:rsidR="00FC6D38" w:rsidRDefault="00FC6D38">
      <w:bookmarkStart w:id="0" w:name="_GoBack"/>
      <w:bookmarkEnd w:id="0"/>
    </w:p>
    <w:sectPr w:rsidR="00FC6D38" w:rsidSect="00BC49B5">
      <w:footerReference w:type="default" r:id="rId74"/>
      <w:pgSz w:w="12240" w:h="15840"/>
      <w:pgMar w:top="720" w:right="1440" w:bottom="720" w:left="1440" w:header="432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9700E" w:rsidRDefault="00B9700E">
      <w:r>
        <w:separator/>
      </w:r>
    </w:p>
  </w:endnote>
  <w:endnote w:type="continuationSeparator" w:id="0">
    <w:p w:rsidR="00B9700E" w:rsidRDefault="00B9700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E7A73" w:rsidRPr="008E7A73" w:rsidRDefault="00BC49B5" w:rsidP="00BC49B5">
    <w:pPr>
      <w:pStyle w:val="Footer"/>
      <w:tabs>
        <w:tab w:val="clear" w:pos="8640"/>
        <w:tab w:val="right" w:pos="9180"/>
      </w:tabs>
      <w:ind w:right="360"/>
      <w:rPr>
        <w:sz w:val="20"/>
        <w:szCs w:val="20"/>
      </w:rPr>
    </w:pPr>
    <w:r>
      <w:rPr>
        <w:sz w:val="18"/>
      </w:rPr>
      <w:t xml:space="preserve">Dr. Ron Licht  </w:t>
    </w:r>
    <w:r>
      <w:rPr>
        <w:noProof/>
        <w:sz w:val="18"/>
        <w:lang w:val="en-CA" w:eastAsia="en-CA"/>
      </w:rPr>
      <w:drawing>
        <wp:inline distT="0" distB="0" distL="0" distR="0" wp14:anchorId="65F29538" wp14:editId="26537CA2">
          <wp:extent cx="838200" cy="297180"/>
          <wp:effectExtent l="0" t="0" r="0" b="7620"/>
          <wp:docPr id="1" name="Picture 1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4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71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8E7A73" w:rsidRPr="00DD5822">
      <w:rPr>
        <w:sz w:val="20"/>
        <w:szCs w:val="20"/>
      </w:rPr>
      <w:tab/>
    </w:r>
    <w:r w:rsidR="008E7A73">
      <w:rPr>
        <w:sz w:val="20"/>
        <w:szCs w:val="20"/>
      </w:rPr>
      <w:t>12</w:t>
    </w:r>
    <w:r w:rsidR="008E7A73" w:rsidRPr="00DD5822">
      <w:rPr>
        <w:sz w:val="20"/>
        <w:szCs w:val="20"/>
      </w:rPr>
      <w:t xml:space="preserve"> – </w:t>
    </w:r>
    <w:r w:rsidR="008E7A73" w:rsidRPr="00DD5822">
      <w:rPr>
        <w:rStyle w:val="PageNumber"/>
        <w:sz w:val="20"/>
        <w:szCs w:val="20"/>
      </w:rPr>
      <w:fldChar w:fldCharType="begin"/>
    </w:r>
    <w:r w:rsidR="008E7A73" w:rsidRPr="00DD5822">
      <w:rPr>
        <w:rStyle w:val="PageNumber"/>
        <w:sz w:val="20"/>
        <w:szCs w:val="20"/>
      </w:rPr>
      <w:instrText xml:space="preserve"> PAGE </w:instrText>
    </w:r>
    <w:r w:rsidR="008E7A73" w:rsidRPr="00DD5822">
      <w:rPr>
        <w:rStyle w:val="PageNumber"/>
        <w:sz w:val="20"/>
        <w:szCs w:val="20"/>
      </w:rPr>
      <w:fldChar w:fldCharType="separate"/>
    </w:r>
    <w:r>
      <w:rPr>
        <w:rStyle w:val="PageNumber"/>
        <w:noProof/>
        <w:sz w:val="20"/>
        <w:szCs w:val="20"/>
      </w:rPr>
      <w:t>3</w:t>
    </w:r>
    <w:r w:rsidR="008E7A73" w:rsidRPr="00DD5822">
      <w:rPr>
        <w:rStyle w:val="PageNumber"/>
        <w:sz w:val="20"/>
        <w:szCs w:val="20"/>
      </w:rPr>
      <w:fldChar w:fldCharType="end"/>
    </w:r>
    <w:r w:rsidR="008E7A73" w:rsidRPr="00DD5822">
      <w:rPr>
        <w:rStyle w:val="PageNumber"/>
        <w:sz w:val="20"/>
        <w:szCs w:val="20"/>
      </w:rPr>
      <w:tab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9700E" w:rsidRDefault="00B9700E">
      <w:r>
        <w:separator/>
      </w:r>
    </w:p>
  </w:footnote>
  <w:footnote w:type="continuationSeparator" w:id="0">
    <w:p w:rsidR="00B9700E" w:rsidRDefault="00B9700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E73D94"/>
    <w:multiLevelType w:val="hybridMultilevel"/>
    <w:tmpl w:val="7C24CC9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C657CFA"/>
    <w:multiLevelType w:val="hybridMultilevel"/>
    <w:tmpl w:val="DB307DB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5C8E0809"/>
    <w:multiLevelType w:val="hybridMultilevel"/>
    <w:tmpl w:val="3DAC75F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activeWritingStyle w:appName="MSWord" w:lang="en-US" w:vendorID="64" w:dllVersion="131078" w:nlCheck="1" w:checkStyle="1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B638B"/>
    <w:rsid w:val="000018CE"/>
    <w:rsid w:val="00071B0B"/>
    <w:rsid w:val="000B638B"/>
    <w:rsid w:val="00131904"/>
    <w:rsid w:val="00143180"/>
    <w:rsid w:val="00156BEA"/>
    <w:rsid w:val="00183984"/>
    <w:rsid w:val="00191A8B"/>
    <w:rsid w:val="001F2DE8"/>
    <w:rsid w:val="00206A10"/>
    <w:rsid w:val="002645C6"/>
    <w:rsid w:val="002B749F"/>
    <w:rsid w:val="002F27DF"/>
    <w:rsid w:val="002F3C52"/>
    <w:rsid w:val="003146FE"/>
    <w:rsid w:val="003240AA"/>
    <w:rsid w:val="00371BC5"/>
    <w:rsid w:val="00381A66"/>
    <w:rsid w:val="00395852"/>
    <w:rsid w:val="003C7713"/>
    <w:rsid w:val="003E4BCD"/>
    <w:rsid w:val="00416EB5"/>
    <w:rsid w:val="00440340"/>
    <w:rsid w:val="004561D7"/>
    <w:rsid w:val="00462505"/>
    <w:rsid w:val="00467AAF"/>
    <w:rsid w:val="00482879"/>
    <w:rsid w:val="004A59B6"/>
    <w:rsid w:val="004A67F6"/>
    <w:rsid w:val="004B77C7"/>
    <w:rsid w:val="0051548D"/>
    <w:rsid w:val="0052627E"/>
    <w:rsid w:val="00567D5A"/>
    <w:rsid w:val="00571AF6"/>
    <w:rsid w:val="00576033"/>
    <w:rsid w:val="005A1061"/>
    <w:rsid w:val="005E3E71"/>
    <w:rsid w:val="005E59E6"/>
    <w:rsid w:val="00606293"/>
    <w:rsid w:val="006065AE"/>
    <w:rsid w:val="00632BE2"/>
    <w:rsid w:val="0064599C"/>
    <w:rsid w:val="00654C6D"/>
    <w:rsid w:val="006616B2"/>
    <w:rsid w:val="006D15EC"/>
    <w:rsid w:val="006E2B21"/>
    <w:rsid w:val="007226D2"/>
    <w:rsid w:val="007300F5"/>
    <w:rsid w:val="0074559B"/>
    <w:rsid w:val="00755494"/>
    <w:rsid w:val="00783A58"/>
    <w:rsid w:val="007A2DF5"/>
    <w:rsid w:val="007D55C8"/>
    <w:rsid w:val="00803BD2"/>
    <w:rsid w:val="00812BB3"/>
    <w:rsid w:val="00813911"/>
    <w:rsid w:val="008239C1"/>
    <w:rsid w:val="00827904"/>
    <w:rsid w:val="0086124C"/>
    <w:rsid w:val="008E7A73"/>
    <w:rsid w:val="00934F97"/>
    <w:rsid w:val="009556F9"/>
    <w:rsid w:val="00970C48"/>
    <w:rsid w:val="00982158"/>
    <w:rsid w:val="009A0D30"/>
    <w:rsid w:val="009A7BC6"/>
    <w:rsid w:val="009D51C7"/>
    <w:rsid w:val="00A27CEF"/>
    <w:rsid w:val="00A53CDA"/>
    <w:rsid w:val="00A969D2"/>
    <w:rsid w:val="00AA12CC"/>
    <w:rsid w:val="00AA2E14"/>
    <w:rsid w:val="00AA49DF"/>
    <w:rsid w:val="00AA6320"/>
    <w:rsid w:val="00AB0825"/>
    <w:rsid w:val="00AB1D16"/>
    <w:rsid w:val="00AC2871"/>
    <w:rsid w:val="00AE17F9"/>
    <w:rsid w:val="00B03310"/>
    <w:rsid w:val="00B05D0E"/>
    <w:rsid w:val="00B3729D"/>
    <w:rsid w:val="00B67169"/>
    <w:rsid w:val="00B74703"/>
    <w:rsid w:val="00B9700E"/>
    <w:rsid w:val="00BC49B5"/>
    <w:rsid w:val="00BE3DEA"/>
    <w:rsid w:val="00BE6DDB"/>
    <w:rsid w:val="00BF185F"/>
    <w:rsid w:val="00BF553E"/>
    <w:rsid w:val="00C15BDF"/>
    <w:rsid w:val="00C30F55"/>
    <w:rsid w:val="00C676A5"/>
    <w:rsid w:val="00C8175B"/>
    <w:rsid w:val="00D524EB"/>
    <w:rsid w:val="00D75B24"/>
    <w:rsid w:val="00D97405"/>
    <w:rsid w:val="00DA6657"/>
    <w:rsid w:val="00DB5F6D"/>
    <w:rsid w:val="00DC00D5"/>
    <w:rsid w:val="00DC5866"/>
    <w:rsid w:val="00DC6102"/>
    <w:rsid w:val="00DF3C71"/>
    <w:rsid w:val="00DF4D43"/>
    <w:rsid w:val="00E21ACE"/>
    <w:rsid w:val="00E542EE"/>
    <w:rsid w:val="00E56448"/>
    <w:rsid w:val="00E64268"/>
    <w:rsid w:val="00E73144"/>
    <w:rsid w:val="00E976FD"/>
    <w:rsid w:val="00EA7A6F"/>
    <w:rsid w:val="00EB38A7"/>
    <w:rsid w:val="00EF02BB"/>
    <w:rsid w:val="00EF6E80"/>
    <w:rsid w:val="00F121EA"/>
    <w:rsid w:val="00F4164B"/>
    <w:rsid w:val="00FC6D38"/>
    <w:rsid w:val="00FD2FA3"/>
    <w:rsid w:val="00FE14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190"/>
    <o:shapelayout v:ext="edit">
      <o:idmap v:ext="edit" data="1,2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Pr>
      <w:vanish/>
      <w:color w:val="FF000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8E7A73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8E7A73"/>
  </w:style>
  <w:style w:type="paragraph" w:styleId="BalloonText">
    <w:name w:val="Balloon Text"/>
    <w:basedOn w:val="Normal"/>
    <w:link w:val="BalloonTextChar"/>
    <w:uiPriority w:val="99"/>
    <w:semiHidden/>
    <w:unhideWhenUsed/>
    <w:rsid w:val="0074559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4559B"/>
    <w:rPr>
      <w:rFonts w:ascii="Tahoma" w:hAnsi="Tahoma" w:cs="Tahoma"/>
      <w:sz w:val="16"/>
      <w:szCs w:val="16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Pr>
      <w:vanish/>
      <w:color w:val="FF000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8E7A73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8E7A73"/>
  </w:style>
  <w:style w:type="paragraph" w:styleId="BalloonText">
    <w:name w:val="Balloon Text"/>
    <w:basedOn w:val="Normal"/>
    <w:link w:val="BalloonTextChar"/>
    <w:uiPriority w:val="99"/>
    <w:semiHidden/>
    <w:unhideWhenUsed/>
    <w:rsid w:val="0074559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4559B"/>
    <w:rPr>
      <w:rFonts w:ascii="Tahoma" w:hAnsi="Tahoma" w:cs="Tahoma"/>
      <w:sz w:val="16"/>
      <w:szCs w:val="16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6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46</Words>
  <Characters>263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hysics 30</vt:lpstr>
    </vt:vector>
  </TitlesOfParts>
  <Company>Calgary Board of Education</Company>
  <LinksUpToDate>false</LinksUpToDate>
  <CharactersWithSpaces>3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30</dc:title>
  <dc:creator>Ron Licht</dc:creator>
  <cp:lastModifiedBy>Ron H Licht</cp:lastModifiedBy>
  <cp:revision>6</cp:revision>
  <cp:lastPrinted>2016-05-25T19:29:00Z</cp:lastPrinted>
  <dcterms:created xsi:type="dcterms:W3CDTF">2011-03-15T04:32:00Z</dcterms:created>
  <dcterms:modified xsi:type="dcterms:W3CDTF">2016-05-25T19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